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43F0933" w14:textId="5FF59F07" w:rsidR="00B42961" w:rsidRPr="0071708F" w:rsidRDefault="00EB17D2" w:rsidP="0071708F">
      <w:pPr>
        <w:pStyle w:val="a8"/>
        <w:numPr>
          <w:ilvl w:val="0"/>
          <w:numId w:val="1"/>
        </w:numPr>
        <w:autoSpaceDE w:val="0"/>
        <w:autoSpaceDN w:val="0"/>
        <w:adjustRightInd w:val="0"/>
        <w:ind w:firstLineChars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 w:rsidRPr="0071708F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Complete the</w:t>
      </w:r>
      <w:r w:rsidRPr="0071708F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Pr="0071708F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 xml:space="preserve">scheme </w:t>
      </w:r>
      <w:r w:rsidR="00AC7F13" w:rsidRPr="0071708F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and</w:t>
      </w:r>
      <w:r w:rsidR="00AC7F13" w:rsidRPr="0071708F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Rational</w:t>
      </w:r>
      <w:r w:rsidR="00075B31" w:rsidRPr="0071708F">
        <w:rPr>
          <w:rFonts w:ascii="AdvOT65f8a23b.I" w:hAnsi="AdvOT65f8a23b.I" w:cs="AdvOT65f8a23b.I"/>
          <w:color w:val="000000"/>
          <w:kern w:val="0"/>
          <w:sz w:val="24"/>
          <w:szCs w:val="16"/>
        </w:rPr>
        <w:t>?</w:t>
      </w:r>
    </w:p>
    <w:p w14:paraId="7DF4B094" w14:textId="77777777" w:rsidR="00DB076E" w:rsidRDefault="00DB076E" w:rsidP="00132307">
      <w:pPr>
        <w:autoSpaceDE w:val="0"/>
        <w:autoSpaceDN w:val="0"/>
        <w:adjustRightInd w:val="0"/>
        <w:jc w:val="left"/>
      </w:pPr>
      <w:r>
        <w:object w:dxaOrig="9182" w:dyaOrig="7086" w14:anchorId="29E861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7.5pt;height:307pt" o:ole="">
            <v:imagedata r:id="rId7" o:title=""/>
          </v:shape>
          <o:OLEObject Type="Embed" ProgID="ChemDraw.Document.6.0" ShapeID="_x0000_i1025" DrawAspect="Content" ObjectID="_1640208272" r:id="rId8"/>
        </w:object>
      </w:r>
    </w:p>
    <w:p w14:paraId="7DFB2BF0" w14:textId="2F272829" w:rsidR="00B238D7" w:rsidRDefault="00132307" w:rsidP="00132307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 w:rsidRPr="00132307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2. </w:t>
      </w:r>
      <w:r w:rsidR="002E6A5C" w:rsidRPr="001073DC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Complete the</w:t>
      </w:r>
      <w:r w:rsidR="002E6A5C" w:rsidRPr="001073DC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2E6A5C" w:rsidRPr="001073DC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scheme</w:t>
      </w:r>
    </w:p>
    <w:p w14:paraId="2F271C13" w14:textId="18446774" w:rsidR="00EB17D2" w:rsidRDefault="00DB076E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object w:dxaOrig="10010" w:dyaOrig="7750" w14:anchorId="13911BD0">
          <v:shape id="_x0000_i1026" type="#_x0000_t75" style="width:426pt;height:329.5pt" o:ole="">
            <v:imagedata r:id="rId9" o:title=""/>
          </v:shape>
          <o:OLEObject Type="Embed" ProgID="ChemDraw.Document.6.0" ShapeID="_x0000_i1026" DrawAspect="Content" ObjectID="_1640208273" r:id="rId10"/>
        </w:object>
      </w:r>
      <w:r w:rsidR="002E6A5C" w:rsidRPr="00DB076E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3</w:t>
      </w:r>
      <w:r w:rsidR="00013A46" w:rsidRPr="00DB076E">
        <w:rPr>
          <w:rFonts w:ascii="AdvOT65f8a23b.I" w:hAnsi="AdvOT65f8a23b.I" w:cs="AdvOT65f8a23b.I"/>
          <w:color w:val="000000"/>
          <w:kern w:val="0"/>
          <w:sz w:val="24"/>
          <w:szCs w:val="16"/>
        </w:rPr>
        <w:t>.</w:t>
      </w:r>
      <w:r w:rsidR="00AA7091" w:rsidRPr="00DB076E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346CDE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Mechanism</w:t>
      </w:r>
      <w:r w:rsidR="00346CDE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346CDE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and</w:t>
      </w:r>
      <w:r w:rsidR="00346CDE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346CDE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rational</w:t>
      </w:r>
      <w:r w:rsidR="00346CDE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the diasteroselectivity?</w:t>
      </w:r>
    </w:p>
    <w:p w14:paraId="59CDC872" w14:textId="4C25F283" w:rsidR="00DB076E" w:rsidRPr="00DB076E" w:rsidRDefault="00DB076E">
      <w:pPr>
        <w:rPr>
          <w:rFonts w:ascii="AdvOT65f8a23b.I" w:hAnsi="AdvOT65f8a23b.I" w:cs="AdvOT65f8a23b.I"/>
          <w:b/>
          <w:color w:val="000000"/>
          <w:kern w:val="0"/>
          <w:sz w:val="24"/>
          <w:szCs w:val="16"/>
        </w:rPr>
      </w:pPr>
      <w:r w:rsidRPr="00DB076E">
        <w:rPr>
          <w:rFonts w:ascii="AdvOT65f8a23b.I" w:hAnsi="AdvOT65f8a23b.I" w:cs="AdvOT65f8a23b.I"/>
          <w:b/>
          <w:noProof/>
          <w:color w:val="000000"/>
          <w:kern w:val="0"/>
          <w:sz w:val="24"/>
          <w:szCs w:val="16"/>
        </w:rPr>
        <w:drawing>
          <wp:inline distT="0" distB="0" distL="0" distR="0" wp14:anchorId="25CA0D38" wp14:editId="5803FFD1">
            <wp:extent cx="5274310" cy="901343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013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8F9EE5" w14:textId="77777777" w:rsidR="00DB076E" w:rsidRDefault="00DB076E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1E9FBFB" w14:textId="13E64051" w:rsidR="000A499D" w:rsidRDefault="00B238D7" w:rsidP="003C3A5D">
      <w:pPr>
        <w:rPr>
          <w:rFonts w:ascii="AdvSCASF" w:eastAsia="AdvSCASF" w:cs="AdvSCASF"/>
          <w:sz w:val="18"/>
          <w:szCs w:val="18"/>
        </w:rPr>
      </w:pPr>
      <w:r w:rsidRPr="00914879">
        <w:rPr>
          <w:rFonts w:ascii="Times New Roman" w:hAnsi="Times New Roman" w:cs="Times New Roman"/>
          <w:kern w:val="0"/>
          <w:sz w:val="24"/>
          <w:szCs w:val="24"/>
        </w:rPr>
        <w:t>4</w:t>
      </w:r>
      <w:r w:rsidR="00013A46" w:rsidRPr="00914879">
        <w:rPr>
          <w:rFonts w:ascii="Times New Roman" w:hAnsi="Times New Roman" w:cs="Times New Roman"/>
          <w:kern w:val="0"/>
          <w:sz w:val="24"/>
          <w:szCs w:val="24"/>
        </w:rPr>
        <w:t>.</w:t>
      </w:r>
      <w:r w:rsidR="00A077FA" w:rsidRPr="00914879">
        <w:rPr>
          <w:rFonts w:ascii="Times New Roman" w:hAnsi="Times New Roman" w:cs="Times New Roman"/>
          <w:kern w:val="0"/>
          <w:sz w:val="32"/>
          <w:szCs w:val="24"/>
        </w:rPr>
        <w:t xml:space="preserve"> </w:t>
      </w:r>
      <w:r w:rsidR="00974725" w:rsidRPr="002E6A5C">
        <w:rPr>
          <w:rFonts w:ascii="AdvOT65f8a23b.I" w:hAnsi="AdvOT65f8a23b.I" w:cs="AdvOT65f8a23b.I"/>
          <w:szCs w:val="16"/>
        </w:rPr>
        <w:t>Mechanism?</w:t>
      </w:r>
    </w:p>
    <w:p w14:paraId="1874BDDA" w14:textId="7F76067B" w:rsidR="00B238D7" w:rsidRDefault="009C6B22">
      <w:pPr>
        <w:rPr>
          <w:rFonts w:ascii="AdvSCASF" w:eastAsia="AdvSCASF" w:cs="AdvSCASF"/>
          <w:kern w:val="0"/>
          <w:sz w:val="18"/>
          <w:szCs w:val="18"/>
        </w:rPr>
      </w:pPr>
      <w:r>
        <w:object w:dxaOrig="7294" w:dyaOrig="3667" w14:anchorId="6EF31B95">
          <v:shape id="_x0000_i1027" type="#_x0000_t75" style="width:364.5pt;height:183.5pt" o:ole="">
            <v:imagedata r:id="rId12" o:title=""/>
          </v:shape>
          <o:OLEObject Type="Embed" ProgID="ChemDraw.Document.6.0" ShapeID="_x0000_i1027" DrawAspect="Content" ObjectID="_1640208274" r:id="rId13"/>
        </w:object>
      </w:r>
    </w:p>
    <w:p w14:paraId="51A41CBA" w14:textId="3A0ED42B" w:rsidR="00B238D7" w:rsidRDefault="00B238D7">
      <w:pPr>
        <w:rPr>
          <w:rFonts w:ascii="AdvSCASF" w:eastAsia="AdvSCASF" w:cs="AdvSCASF"/>
          <w:kern w:val="0"/>
          <w:sz w:val="18"/>
          <w:szCs w:val="18"/>
        </w:rPr>
      </w:pPr>
    </w:p>
    <w:p w14:paraId="1FEEDED1" w14:textId="77777777" w:rsidR="00B238D7" w:rsidRPr="003C3A5D" w:rsidRDefault="00B238D7">
      <w:pPr>
        <w:rPr>
          <w:rFonts w:ascii="AdvSCASF" w:eastAsia="AdvSCASF" w:cs="AdvSCASF"/>
          <w:kern w:val="0"/>
          <w:sz w:val="18"/>
          <w:szCs w:val="18"/>
        </w:rPr>
      </w:pPr>
    </w:p>
    <w:p w14:paraId="78612CCE" w14:textId="77777777" w:rsidR="00B238D7" w:rsidRDefault="00B238D7">
      <w:pPr>
        <w:rPr>
          <w:rFonts w:ascii="AdvSCASF" w:eastAsia="AdvSCASF" w:cs="AdvSCASF"/>
          <w:kern w:val="0"/>
          <w:sz w:val="18"/>
          <w:szCs w:val="18"/>
        </w:rPr>
      </w:pPr>
    </w:p>
    <w:p w14:paraId="2D45085A" w14:textId="77777777" w:rsidR="00A077FA" w:rsidRDefault="00A077FA">
      <w:pPr>
        <w:rPr>
          <w:rFonts w:ascii="AdvSCASF" w:eastAsia="AdvSCASF" w:cs="AdvSCASF"/>
          <w:kern w:val="0"/>
          <w:sz w:val="18"/>
          <w:szCs w:val="18"/>
        </w:rPr>
      </w:pPr>
    </w:p>
    <w:p w14:paraId="4300CFF3" w14:textId="5F3E7D28" w:rsidR="000A499D" w:rsidRDefault="00B238D7">
      <w:pPr>
        <w:rPr>
          <w:rFonts w:ascii="AdvSCASF" w:eastAsia="AdvSCASF" w:cs="AdvSCASF"/>
          <w:kern w:val="0"/>
          <w:sz w:val="18"/>
          <w:szCs w:val="18"/>
        </w:rPr>
      </w:pPr>
      <w:r w:rsidRPr="00914879">
        <w:rPr>
          <w:rFonts w:ascii="Times New Roman" w:hAnsi="Times New Roman" w:cs="Times New Roman"/>
          <w:kern w:val="0"/>
          <w:sz w:val="24"/>
          <w:szCs w:val="24"/>
        </w:rPr>
        <w:t>5</w:t>
      </w:r>
      <w:r w:rsidR="009C2545" w:rsidRPr="00914879">
        <w:rPr>
          <w:rFonts w:ascii="Times New Roman" w:hAnsi="Times New Roman" w:cs="Times New Roman"/>
          <w:kern w:val="0"/>
          <w:sz w:val="24"/>
          <w:szCs w:val="24"/>
        </w:rPr>
        <w:t>.</w:t>
      </w:r>
      <w:r w:rsidR="009C2545" w:rsidRPr="00914879">
        <w:rPr>
          <w:rFonts w:ascii="Times New Roman" w:hAnsi="Times New Roman" w:cs="Times New Roman"/>
          <w:kern w:val="0"/>
          <w:sz w:val="32"/>
          <w:szCs w:val="24"/>
        </w:rPr>
        <w:t xml:space="preserve"> </w:t>
      </w:r>
      <w:r w:rsidR="009C6B22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rational</w:t>
      </w:r>
      <w:r w:rsidR="00974725" w:rsidRPr="002E6A5C">
        <w:rPr>
          <w:rFonts w:ascii="AdvOT65f8a23b.I" w:hAnsi="AdvOT65f8a23b.I" w:cs="AdvOT65f8a23b.I"/>
          <w:color w:val="000000"/>
          <w:kern w:val="0"/>
          <w:sz w:val="24"/>
          <w:szCs w:val="16"/>
        </w:rPr>
        <w:t>?</w:t>
      </w:r>
      <w:r w:rsidR="00974725" w:rsidRPr="00974725">
        <w:rPr>
          <w:rFonts w:ascii="AdvOT2e364b11" w:hAnsi="AdvOT2e364b11" w:cs="AdvOT2e364b11"/>
          <w:kern w:val="0"/>
          <w:sz w:val="20"/>
          <w:szCs w:val="20"/>
        </w:rPr>
        <w:t xml:space="preserve"> </w:t>
      </w:r>
    </w:p>
    <w:p w14:paraId="11367386" w14:textId="02AAAEF2" w:rsidR="009C2545" w:rsidRDefault="009C2545">
      <w:pPr>
        <w:rPr>
          <w:rFonts w:ascii="AdvSCASF" w:eastAsia="AdvSCASF" w:cs="AdvSCASF"/>
          <w:kern w:val="0"/>
          <w:sz w:val="18"/>
          <w:szCs w:val="18"/>
        </w:rPr>
      </w:pPr>
    </w:p>
    <w:p w14:paraId="70FA91C6" w14:textId="3C0A87C0" w:rsidR="00B238D7" w:rsidRDefault="009C6B22">
      <w:r w:rsidRPr="009C6B22">
        <w:rPr>
          <w:noProof/>
        </w:rPr>
        <w:drawing>
          <wp:inline distT="0" distB="0" distL="0" distR="0" wp14:anchorId="421C5F32" wp14:editId="0A7EC2F9">
            <wp:extent cx="4514850" cy="29019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290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20B925" w14:textId="77777777" w:rsidR="00277A36" w:rsidRDefault="00277A36"/>
    <w:p w14:paraId="227E23B0" w14:textId="77777777" w:rsidR="00F878D7" w:rsidRDefault="00F878D7"/>
    <w:p w14:paraId="54246F5D" w14:textId="77777777" w:rsidR="00F878D7" w:rsidRDefault="00F878D7"/>
    <w:p w14:paraId="28E4A393" w14:textId="45492235" w:rsidR="00277A36" w:rsidRDefault="009776B6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 w:rsidRPr="00914879">
        <w:rPr>
          <w:rFonts w:ascii="Times New Roman" w:hAnsi="Times New Roman" w:cs="Times New Roman"/>
          <w:kern w:val="0"/>
          <w:sz w:val="24"/>
          <w:szCs w:val="24"/>
        </w:rPr>
        <w:lastRenderedPageBreak/>
        <w:t>6</w:t>
      </w:r>
      <w:r w:rsidR="00914879" w:rsidRPr="00914879">
        <w:rPr>
          <w:rFonts w:ascii="Times New Roman" w:hAnsi="Times New Roman" w:cs="Times New Roman" w:hint="eastAsia"/>
          <w:kern w:val="0"/>
          <w:sz w:val="24"/>
          <w:szCs w:val="24"/>
        </w:rPr>
        <w:t>．</w:t>
      </w:r>
      <w:r w:rsidRPr="004C490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Complete the</w:t>
      </w:r>
      <w:r w:rsidRPr="004C490B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Pr="004C490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scheme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and mechanism</w:t>
      </w:r>
    </w:p>
    <w:p w14:paraId="1F5480A9" w14:textId="41C46816" w:rsidR="009C6B22" w:rsidRDefault="009C6B22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object w:dxaOrig="7155" w:dyaOrig="1654" w14:anchorId="61DBA135">
          <v:shape id="_x0000_i1028" type="#_x0000_t75" style="width:358pt;height:82.5pt" o:ole="">
            <v:imagedata r:id="rId15" o:title=""/>
          </v:shape>
          <o:OLEObject Type="Embed" ProgID="ChemDraw.Document.6.0" ShapeID="_x0000_i1028" DrawAspect="Content" ObjectID="_1640208275" r:id="rId16"/>
        </w:object>
      </w:r>
    </w:p>
    <w:p w14:paraId="07D89DA7" w14:textId="77777777" w:rsidR="009C6B22" w:rsidRDefault="009C6B22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C24C35F" w14:textId="77777777" w:rsidR="009C6B22" w:rsidRDefault="009C6B22"/>
    <w:p w14:paraId="18837A66" w14:textId="69061B55" w:rsidR="000D626D" w:rsidRDefault="000D626D">
      <w:r w:rsidRPr="00914879">
        <w:rPr>
          <w:rFonts w:ascii="Times New Roman" w:hAnsi="Times New Roman" w:cs="Times New Roman"/>
          <w:kern w:val="0"/>
          <w:sz w:val="24"/>
          <w:szCs w:val="24"/>
        </w:rPr>
        <w:t xml:space="preserve">7. </w:t>
      </w:r>
      <w:r w:rsidR="00914879" w:rsidRPr="004C490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Complete the</w:t>
      </w:r>
      <w:r w:rsidR="00914879" w:rsidRPr="004C490B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914879" w:rsidRPr="004C490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scheme</w:t>
      </w:r>
      <w:r w:rsidR="00914879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and mechanism</w:t>
      </w:r>
    </w:p>
    <w:p w14:paraId="06FB6384" w14:textId="673F507F" w:rsidR="000D626D" w:rsidRDefault="009C6B22" w:rsidP="000D626D">
      <w:pPr>
        <w:jc w:val="center"/>
        <w:rPr>
          <w:sz w:val="18"/>
          <w:szCs w:val="18"/>
        </w:rPr>
      </w:pPr>
      <w:r>
        <w:object w:dxaOrig="10327" w:dyaOrig="2115" w14:anchorId="029BA745">
          <v:shape id="_x0000_i1029" type="#_x0000_t75" style="width:415pt;height:85pt" o:ole="">
            <v:imagedata r:id="rId17" o:title=""/>
          </v:shape>
          <o:OLEObject Type="Embed" ProgID="ChemDraw.Document.6.0" ShapeID="_x0000_i1029" DrawAspect="Content" ObjectID="_1640208276" r:id="rId18"/>
        </w:object>
      </w:r>
    </w:p>
    <w:p w14:paraId="3537ABA6" w14:textId="77777777" w:rsidR="000D626D" w:rsidRDefault="000D626D" w:rsidP="000D626D">
      <w:pPr>
        <w:jc w:val="center"/>
        <w:rPr>
          <w:sz w:val="18"/>
          <w:szCs w:val="18"/>
        </w:rPr>
      </w:pPr>
    </w:p>
    <w:p w14:paraId="219F67D0" w14:textId="77777777" w:rsidR="000D626D" w:rsidRDefault="000D626D" w:rsidP="000D626D">
      <w:pPr>
        <w:jc w:val="center"/>
        <w:rPr>
          <w:sz w:val="18"/>
          <w:szCs w:val="18"/>
        </w:rPr>
      </w:pPr>
      <w:bookmarkStart w:id="0" w:name="_GoBack"/>
      <w:bookmarkEnd w:id="0"/>
    </w:p>
    <w:sectPr w:rsidR="000D626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5DA6FAF" w14:textId="77777777" w:rsidR="00C51F5C" w:rsidRDefault="00C51F5C" w:rsidP="00A724B2">
      <w:r>
        <w:separator/>
      </w:r>
    </w:p>
  </w:endnote>
  <w:endnote w:type="continuationSeparator" w:id="0">
    <w:p w14:paraId="1194EDB1" w14:textId="77777777" w:rsidR="00C51F5C" w:rsidRDefault="00C51F5C" w:rsidP="00A724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dvOT65f8a23b.I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SCASF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AdvOT2e364b11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2383489" w14:textId="77777777" w:rsidR="00C51F5C" w:rsidRDefault="00C51F5C" w:rsidP="00A724B2">
      <w:r>
        <w:separator/>
      </w:r>
    </w:p>
  </w:footnote>
  <w:footnote w:type="continuationSeparator" w:id="0">
    <w:p w14:paraId="321B4FC3" w14:textId="77777777" w:rsidR="00C51F5C" w:rsidRDefault="00C51F5C" w:rsidP="00A724B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0F54599"/>
    <w:multiLevelType w:val="hybridMultilevel"/>
    <w:tmpl w:val="6EB0C17C"/>
    <w:lvl w:ilvl="0" w:tplc="AFCA5EEE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color w:val="auto"/>
        <w:sz w:val="3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3A46"/>
    <w:rsid w:val="000010BB"/>
    <w:rsid w:val="00013A46"/>
    <w:rsid w:val="00075B31"/>
    <w:rsid w:val="000A499D"/>
    <w:rsid w:val="000C48B4"/>
    <w:rsid w:val="000D45F6"/>
    <w:rsid w:val="000D626D"/>
    <w:rsid w:val="000F2EF5"/>
    <w:rsid w:val="001073DC"/>
    <w:rsid w:val="00132086"/>
    <w:rsid w:val="00132307"/>
    <w:rsid w:val="001F2D3A"/>
    <w:rsid w:val="00277A36"/>
    <w:rsid w:val="00287A6A"/>
    <w:rsid w:val="002E6A5C"/>
    <w:rsid w:val="00314517"/>
    <w:rsid w:val="00346CDE"/>
    <w:rsid w:val="00382063"/>
    <w:rsid w:val="003C3A5D"/>
    <w:rsid w:val="003E7786"/>
    <w:rsid w:val="003F2D90"/>
    <w:rsid w:val="00433263"/>
    <w:rsid w:val="0045268C"/>
    <w:rsid w:val="004C490B"/>
    <w:rsid w:val="004C53B8"/>
    <w:rsid w:val="00622AF0"/>
    <w:rsid w:val="006B491D"/>
    <w:rsid w:val="00701FC6"/>
    <w:rsid w:val="0071708F"/>
    <w:rsid w:val="007C1A5E"/>
    <w:rsid w:val="00866066"/>
    <w:rsid w:val="00872829"/>
    <w:rsid w:val="009108C1"/>
    <w:rsid w:val="00914879"/>
    <w:rsid w:val="00974725"/>
    <w:rsid w:val="009776B6"/>
    <w:rsid w:val="00982AD1"/>
    <w:rsid w:val="009C2545"/>
    <w:rsid w:val="009C5F4F"/>
    <w:rsid w:val="009C6B22"/>
    <w:rsid w:val="00A077FA"/>
    <w:rsid w:val="00A432AF"/>
    <w:rsid w:val="00A724B2"/>
    <w:rsid w:val="00AA7091"/>
    <w:rsid w:val="00AC7F13"/>
    <w:rsid w:val="00AD72AA"/>
    <w:rsid w:val="00AE0899"/>
    <w:rsid w:val="00AF5363"/>
    <w:rsid w:val="00B04A16"/>
    <w:rsid w:val="00B238D7"/>
    <w:rsid w:val="00B42961"/>
    <w:rsid w:val="00B44A25"/>
    <w:rsid w:val="00BA19FB"/>
    <w:rsid w:val="00C51F5C"/>
    <w:rsid w:val="00C75A17"/>
    <w:rsid w:val="00DB076E"/>
    <w:rsid w:val="00E23937"/>
    <w:rsid w:val="00EB17D2"/>
    <w:rsid w:val="00EF1A0C"/>
    <w:rsid w:val="00F56D91"/>
    <w:rsid w:val="00F878D7"/>
    <w:rsid w:val="00FF0C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204C44"/>
  <w15:chartTrackingRefBased/>
  <w15:docId w15:val="{4542A4B2-F2F2-4CC3-8087-456EA65BE1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urrent-selection">
    <w:name w:val="current-selection"/>
    <w:basedOn w:val="a0"/>
    <w:rsid w:val="00622AF0"/>
  </w:style>
  <w:style w:type="character" w:customStyle="1" w:styleId="a3">
    <w:name w:val="_"/>
    <w:basedOn w:val="a0"/>
    <w:rsid w:val="00622AF0"/>
  </w:style>
  <w:style w:type="paragraph" w:styleId="a4">
    <w:name w:val="Balloon Text"/>
    <w:basedOn w:val="a"/>
    <w:link w:val="Char"/>
    <w:uiPriority w:val="99"/>
    <w:semiHidden/>
    <w:unhideWhenUsed/>
    <w:rsid w:val="00132086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132086"/>
    <w:rPr>
      <w:sz w:val="18"/>
      <w:szCs w:val="18"/>
    </w:rPr>
  </w:style>
  <w:style w:type="paragraph" w:styleId="a5">
    <w:name w:val="Normal (Web)"/>
    <w:basedOn w:val="a"/>
    <w:uiPriority w:val="99"/>
    <w:semiHidden/>
    <w:unhideWhenUsed/>
    <w:rsid w:val="0013208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132086"/>
  </w:style>
  <w:style w:type="character" w:customStyle="1" w:styleId="style1">
    <w:name w:val="style1"/>
    <w:basedOn w:val="a0"/>
    <w:rsid w:val="00132086"/>
  </w:style>
  <w:style w:type="paragraph" w:styleId="a6">
    <w:name w:val="header"/>
    <w:basedOn w:val="a"/>
    <w:link w:val="Char0"/>
    <w:uiPriority w:val="99"/>
    <w:unhideWhenUsed/>
    <w:rsid w:val="00A724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A724B2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A724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A724B2"/>
    <w:rPr>
      <w:sz w:val="18"/>
      <w:szCs w:val="18"/>
    </w:rPr>
  </w:style>
  <w:style w:type="paragraph" w:customStyle="1" w:styleId="Default">
    <w:name w:val="Default"/>
    <w:rsid w:val="00B42961"/>
    <w:pPr>
      <w:widowControl w:val="0"/>
      <w:autoSpaceDE w:val="0"/>
      <w:autoSpaceDN w:val="0"/>
      <w:adjustRightInd w:val="0"/>
    </w:pPr>
    <w:rPr>
      <w:rFonts w:ascii="Arial" w:hAnsi="Arial" w:cs="Arial"/>
      <w:color w:val="000000"/>
      <w:kern w:val="0"/>
      <w:sz w:val="24"/>
      <w:szCs w:val="24"/>
    </w:rPr>
  </w:style>
  <w:style w:type="paragraph" w:styleId="a8">
    <w:name w:val="List Paragraph"/>
    <w:basedOn w:val="a"/>
    <w:uiPriority w:val="34"/>
    <w:qFormat/>
    <w:rsid w:val="0071708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152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6</TotalTime>
  <Pages>3</Pages>
  <Words>59</Words>
  <Characters>341</Characters>
  <Application>Microsoft Office Word</Application>
  <DocSecurity>0</DocSecurity>
  <Lines>2</Lines>
  <Paragraphs>1</Paragraphs>
  <ScaleCrop>false</ScaleCrop>
  <Company/>
  <LinksUpToDate>false</LinksUpToDate>
  <CharactersWithSpaces>3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qixiangbing@nibs.ac.cn</cp:lastModifiedBy>
  <cp:revision>14</cp:revision>
  <cp:lastPrinted>2019-07-06T02:02:00Z</cp:lastPrinted>
  <dcterms:created xsi:type="dcterms:W3CDTF">2017-10-21T01:50:00Z</dcterms:created>
  <dcterms:modified xsi:type="dcterms:W3CDTF">2020-01-10T16:38:00Z</dcterms:modified>
</cp:coreProperties>
</file>